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AA0244" w:rsidRDefault="002D6E23" w:rsidP="00AA0244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AA0244">
        <w:rPr>
          <w:b/>
          <w:sz w:val="36"/>
          <w:szCs w:val="36"/>
        </w:rPr>
        <w:t>ALGEBRA</w:t>
      </w:r>
    </w:p>
    <w:p w:rsidR="002D6E23" w:rsidRPr="00AA0244" w:rsidRDefault="00E85E9A" w:rsidP="00AA024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SECTION 6.2B</w:t>
      </w:r>
    </w:p>
    <w:p w:rsidR="002D6E23" w:rsidRPr="00AA0244" w:rsidRDefault="002D6E23" w:rsidP="00AA0244">
      <w:pPr>
        <w:jc w:val="center"/>
        <w:rPr>
          <w:b/>
          <w:sz w:val="36"/>
          <w:szCs w:val="36"/>
        </w:rPr>
      </w:pPr>
      <w:r w:rsidRPr="00AA0244">
        <w:rPr>
          <w:b/>
          <w:sz w:val="36"/>
          <w:szCs w:val="36"/>
        </w:rPr>
        <w:t>SLOPE – INTERCEPT FORM</w:t>
      </w:r>
    </w:p>
    <w:p w:rsidR="002D6E23" w:rsidRDefault="002D6E23"/>
    <w:p w:rsidR="00E85E9A" w:rsidRDefault="00C41656">
      <w:r>
        <w:rPr>
          <w:b/>
        </w:rPr>
        <w:t>Graphing Equations</w:t>
      </w:r>
    </w:p>
    <w:p w:rsidR="00C41656" w:rsidRDefault="00C41656"/>
    <w:p w:rsidR="00C41656" w:rsidRDefault="00C41656">
      <w:r>
        <w:t>Graph the following equations.</w:t>
      </w:r>
    </w:p>
    <w:p w:rsidR="00C41656" w:rsidRDefault="00C41656"/>
    <w:p w:rsidR="00C41656" w:rsidRDefault="00C41656">
      <w:r w:rsidRPr="00C41656">
        <w:rPr>
          <w:position w:val="-10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6pt" o:ole="">
            <v:imagedata r:id="rId5" o:title=""/>
          </v:shape>
          <o:OLEObject Type="Embed" ProgID="Equation.DSMT4" ShapeID="_x0000_i1025" DrawAspect="Content" ObjectID="_1419235004" r:id="rId6"/>
        </w:object>
      </w:r>
      <w:r>
        <w:tab/>
      </w:r>
      <w:r>
        <w:tab/>
      </w:r>
      <w:r>
        <w:tab/>
      </w:r>
      <w:r>
        <w:tab/>
      </w:r>
      <w:r w:rsidRPr="00C41656">
        <w:rPr>
          <w:position w:val="-10"/>
        </w:rPr>
        <w:object w:dxaOrig="1160" w:dyaOrig="320">
          <v:shape id="_x0000_i1026" type="#_x0000_t75" style="width:58pt;height:16pt" o:ole="">
            <v:imagedata r:id="rId7" o:title=""/>
          </v:shape>
          <o:OLEObject Type="Embed" ProgID="Equation.DSMT4" ShapeID="_x0000_i1026" DrawAspect="Content" ObjectID="_1419235005" r:id="rId8"/>
        </w:object>
      </w:r>
      <w:r>
        <w:tab/>
      </w:r>
      <w:r>
        <w:tab/>
      </w:r>
      <w:r>
        <w:tab/>
      </w:r>
      <w:r w:rsidRPr="00C41656">
        <w:rPr>
          <w:position w:val="-24"/>
        </w:rPr>
        <w:object w:dxaOrig="1040" w:dyaOrig="620">
          <v:shape id="_x0000_i1027" type="#_x0000_t75" style="width:52pt;height:31pt" o:ole="">
            <v:imagedata r:id="rId9" o:title=""/>
          </v:shape>
          <o:OLEObject Type="Embed" ProgID="Equation.DSMT4" ShapeID="_x0000_i1027" DrawAspect="Content" ObjectID="_1419235006" r:id="rId10"/>
        </w:object>
      </w:r>
    </w:p>
    <w:p w:rsidR="00C41656" w:rsidRDefault="00C41656"/>
    <w:p w:rsidR="00C41656" w:rsidRDefault="00C41656"/>
    <w:p w:rsidR="00C41656" w:rsidRDefault="00C41656"/>
    <w:p w:rsidR="00C41656" w:rsidRDefault="00C41656"/>
    <w:p w:rsidR="00C41656" w:rsidRDefault="00C41656">
      <w:r w:rsidRPr="00C41656">
        <w:rPr>
          <w:position w:val="-24"/>
        </w:rPr>
        <w:object w:dxaOrig="1260" w:dyaOrig="620">
          <v:shape id="_x0000_i1028" type="#_x0000_t75" style="width:63pt;height:31pt" o:ole="">
            <v:imagedata r:id="rId11" o:title=""/>
          </v:shape>
          <o:OLEObject Type="Embed" ProgID="Equation.DSMT4" ShapeID="_x0000_i1028" DrawAspect="Content" ObjectID="_1419235007" r:id="rId12"/>
        </w:object>
      </w:r>
      <w:r>
        <w:tab/>
      </w:r>
      <w:r>
        <w:tab/>
      </w:r>
      <w:r>
        <w:tab/>
      </w:r>
      <w:r>
        <w:tab/>
      </w:r>
      <w:r w:rsidRPr="00C41656">
        <w:rPr>
          <w:position w:val="-10"/>
        </w:rPr>
        <w:object w:dxaOrig="700" w:dyaOrig="320">
          <v:shape id="_x0000_i1029" type="#_x0000_t75" style="width:35pt;height:16pt" o:ole="">
            <v:imagedata r:id="rId13" o:title=""/>
          </v:shape>
          <o:OLEObject Type="Embed" ProgID="Equation.DSMT4" ShapeID="_x0000_i1029" DrawAspect="Content" ObjectID="_1419235008" r:id="rId14"/>
        </w:object>
      </w:r>
      <w:r>
        <w:tab/>
      </w:r>
      <w:r>
        <w:tab/>
      </w:r>
      <w:r>
        <w:tab/>
      </w:r>
      <w:r>
        <w:tab/>
      </w:r>
      <w:r w:rsidR="00705F09" w:rsidRPr="00705F09">
        <w:rPr>
          <w:position w:val="-24"/>
        </w:rPr>
        <w:object w:dxaOrig="1240" w:dyaOrig="620">
          <v:shape id="_x0000_i1030" type="#_x0000_t75" style="width:62pt;height:31pt" o:ole="">
            <v:imagedata r:id="rId15" o:title=""/>
          </v:shape>
          <o:OLEObject Type="Embed" ProgID="Equation.DSMT4" ShapeID="_x0000_i1030" DrawAspect="Content" ObjectID="_1419235009" r:id="rId16"/>
        </w:object>
      </w:r>
    </w:p>
    <w:p w:rsidR="00705F09" w:rsidRDefault="00705F09"/>
    <w:p w:rsidR="00705F09" w:rsidRDefault="00705F09"/>
    <w:p w:rsidR="00705F09" w:rsidRDefault="00705F09"/>
    <w:p w:rsidR="00705F09" w:rsidRDefault="00705F09"/>
    <w:p w:rsidR="00705F09" w:rsidRDefault="00705F09"/>
    <w:p w:rsidR="00705F09" w:rsidRDefault="00705F09"/>
    <w:p w:rsidR="00705F09" w:rsidRDefault="00705F09"/>
    <w:p w:rsidR="00705F09" w:rsidRDefault="00705F09">
      <w:r>
        <w:t xml:space="preserve">The base pay for a used car salesman is $300 per week.  The salesman also receives 15% commission on sales made.  The equation </w:t>
      </w:r>
      <w:r w:rsidRPr="00705F09">
        <w:rPr>
          <w:position w:val="-6"/>
        </w:rPr>
        <w:object w:dxaOrig="1340" w:dyaOrig="279">
          <v:shape id="_x0000_i1031" type="#_x0000_t75" style="width:67pt;height:14pt" o:ole="">
            <v:imagedata r:id="rId17" o:title=""/>
          </v:shape>
          <o:OLEObject Type="Embed" ProgID="Equation.DSMT4" ShapeID="_x0000_i1031" DrawAspect="Content" ObjectID="_1419235010" r:id="rId18"/>
        </w:object>
      </w:r>
      <w:r>
        <w:t xml:space="preserve"> relates total earnings</w:t>
      </w:r>
      <w:r w:rsidRPr="00705F09">
        <w:rPr>
          <w:i/>
        </w:rPr>
        <w:t xml:space="preserve"> t</w:t>
      </w:r>
      <w:r>
        <w:t xml:space="preserve"> to sales </w:t>
      </w:r>
      <w:r w:rsidRPr="00705F09">
        <w:rPr>
          <w:i/>
        </w:rPr>
        <w:t>s</w:t>
      </w:r>
      <w:r>
        <w:t>.  Graph the equation.</w:t>
      </w:r>
    </w:p>
    <w:p w:rsidR="00705F09" w:rsidRDefault="00705F09"/>
    <w:p w:rsidR="00705F09" w:rsidRDefault="00705F09"/>
    <w:p w:rsidR="00705F09" w:rsidRPr="00C41656" w:rsidRDefault="00705F09"/>
    <w:p w:rsidR="00E85E9A" w:rsidRDefault="00E85E9A">
      <w:pPr>
        <w:rPr>
          <w:b/>
        </w:rPr>
      </w:pPr>
    </w:p>
    <w:p w:rsidR="00D2705F" w:rsidRDefault="00D2705F">
      <w:r>
        <w:t>Assignment:</w:t>
      </w:r>
    </w:p>
    <w:sectPr w:rsidR="00D2705F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6E23"/>
    <w:rsid w:val="00141ADF"/>
    <w:rsid w:val="002D6E23"/>
    <w:rsid w:val="0052398E"/>
    <w:rsid w:val="00705F09"/>
    <w:rsid w:val="00AA0244"/>
    <w:rsid w:val="00B86AC5"/>
    <w:rsid w:val="00C41656"/>
    <w:rsid w:val="00D2705F"/>
    <w:rsid w:val="00DC0E7B"/>
    <w:rsid w:val="00DE36F4"/>
    <w:rsid w:val="00E73FA2"/>
    <w:rsid w:val="00E85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6</Words>
  <Characters>4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cp:lastPrinted>2009-01-27T19:14:00Z</cp:lastPrinted>
  <dcterms:created xsi:type="dcterms:W3CDTF">2013-01-09T16:10:00Z</dcterms:created>
  <dcterms:modified xsi:type="dcterms:W3CDTF">2013-01-09T16:10:00Z</dcterms:modified>
</cp:coreProperties>
</file>